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4" r:id="rId7"/>
    <p:sldId id="265" r:id="rId8"/>
    <p:sldId id="262" r:id="rId9"/>
    <p:sldId id="266" r:id="rId10"/>
    <p:sldId id="263" r:id="rId11"/>
    <p:sldId id="267" r:id="rId1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48" d="100"/>
          <a:sy n="48" d="100"/>
        </p:scale>
        <p:origin x="53" y="82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17" Type="http://schemas.openxmlformats.org/officeDocument/2006/relationships/image" Target="../media/image18.emf"/><Relationship Id="rId2" Type="http://schemas.openxmlformats.org/officeDocument/2006/relationships/image" Target="../media/image3.emf"/><Relationship Id="rId16" Type="http://schemas.openxmlformats.org/officeDocument/2006/relationships/image" Target="../media/image17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5" Type="http://schemas.openxmlformats.org/officeDocument/2006/relationships/image" Target="../media/image16.w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Relationship Id="rId1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e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emf"/><Relationship Id="rId4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BECF3-86DB-45A8-8F09-C74D2F35FC77}" type="datetimeFigureOut">
              <a:rPr lang="ru-RU" smtClean="0"/>
              <a:t>29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5DCCF-342A-4A57-994A-6C0CA64763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02045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BECF3-86DB-45A8-8F09-C74D2F35FC77}" type="datetimeFigureOut">
              <a:rPr lang="ru-RU" smtClean="0"/>
              <a:t>29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5DCCF-342A-4A57-994A-6C0CA64763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6724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BECF3-86DB-45A8-8F09-C74D2F35FC77}" type="datetimeFigureOut">
              <a:rPr lang="ru-RU" smtClean="0"/>
              <a:t>29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5DCCF-342A-4A57-994A-6C0CA64763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87286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BECF3-86DB-45A8-8F09-C74D2F35FC77}" type="datetimeFigureOut">
              <a:rPr lang="ru-RU" smtClean="0"/>
              <a:t>29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5DCCF-342A-4A57-994A-6C0CA64763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451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BECF3-86DB-45A8-8F09-C74D2F35FC77}" type="datetimeFigureOut">
              <a:rPr lang="ru-RU" smtClean="0"/>
              <a:t>29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5DCCF-342A-4A57-994A-6C0CA64763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405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BECF3-86DB-45A8-8F09-C74D2F35FC77}" type="datetimeFigureOut">
              <a:rPr lang="ru-RU" smtClean="0"/>
              <a:t>29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5DCCF-342A-4A57-994A-6C0CA64763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9289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BECF3-86DB-45A8-8F09-C74D2F35FC77}" type="datetimeFigureOut">
              <a:rPr lang="ru-RU" smtClean="0"/>
              <a:t>29.12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5DCCF-342A-4A57-994A-6C0CA64763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66148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BECF3-86DB-45A8-8F09-C74D2F35FC77}" type="datetimeFigureOut">
              <a:rPr lang="ru-RU" smtClean="0"/>
              <a:t>29.12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5DCCF-342A-4A57-994A-6C0CA64763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69841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BECF3-86DB-45A8-8F09-C74D2F35FC77}" type="datetimeFigureOut">
              <a:rPr lang="ru-RU" smtClean="0"/>
              <a:t>29.12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5DCCF-342A-4A57-994A-6C0CA64763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7150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BECF3-86DB-45A8-8F09-C74D2F35FC77}" type="datetimeFigureOut">
              <a:rPr lang="ru-RU" smtClean="0"/>
              <a:t>29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5DCCF-342A-4A57-994A-6C0CA64763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4275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BECF3-86DB-45A8-8F09-C74D2F35FC77}" type="datetimeFigureOut">
              <a:rPr lang="ru-RU" smtClean="0"/>
              <a:t>29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5DCCF-342A-4A57-994A-6C0CA64763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05820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8BECF3-86DB-45A8-8F09-C74D2F35FC77}" type="datetimeFigureOut">
              <a:rPr lang="ru-RU" smtClean="0"/>
              <a:t>29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15DCCF-342A-4A57-994A-6C0CA64763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49357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17.e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2.e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4.emf"/><Relationship Id="rId36" Type="http://schemas.openxmlformats.org/officeDocument/2006/relationships/image" Target="../media/image18.emf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5.emf"/><Relationship Id="rId35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jpe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3.emf"/><Relationship Id="rId3" Type="http://schemas.openxmlformats.org/officeDocument/2006/relationships/image" Target="../media/image35.jpg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sz="4400" dirty="0" smtClean="0"/>
              <a:t>Изучение возможности измерения анти-   -гиперонов с помощью электромагнитного калориметра</a:t>
            </a:r>
            <a:endParaRPr lang="ru-RU" sz="44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876358"/>
            <a:ext cx="9144000" cy="1655762"/>
          </a:xfrm>
        </p:spPr>
        <p:txBody>
          <a:bodyPr/>
          <a:lstStyle/>
          <a:p>
            <a:pPr algn="r"/>
            <a:r>
              <a:rPr lang="ru-RU" dirty="0" smtClean="0"/>
              <a:t>Выполнил: Гордеев П.П.</a:t>
            </a:r>
          </a:p>
          <a:p>
            <a:pPr algn="r"/>
            <a:r>
              <a:rPr lang="ru-RU" dirty="0" smtClean="0"/>
              <a:t>Научный руководитель: </a:t>
            </a:r>
            <a:r>
              <a:rPr lang="ru-RU" dirty="0" err="1" smtClean="0"/>
              <a:t>Блау</a:t>
            </a:r>
            <a:r>
              <a:rPr lang="ru-RU" dirty="0" smtClean="0"/>
              <a:t> Д.С.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016748"/>
              </p:ext>
            </p:extLst>
          </p:nvPr>
        </p:nvGraphicFramePr>
        <p:xfrm>
          <a:off x="3825240" y="2316163"/>
          <a:ext cx="379730" cy="459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241200" imgH="291960" progId="Equation.DSMT4">
                  <p:embed/>
                </p:oleObj>
              </mc:Choice>
              <mc:Fallback>
                <p:oleObj name="Equation" r:id="rId3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5240" y="2316163"/>
                        <a:ext cx="379730" cy="459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70481" y="6309360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Москва 202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86859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901825"/>
            <a:ext cx="10515600" cy="4351338"/>
          </a:xfrm>
        </p:spPr>
        <p:txBody>
          <a:bodyPr/>
          <a:lstStyle/>
          <a:p>
            <a:r>
              <a:rPr lang="ru-RU" dirty="0" smtClean="0"/>
              <a:t>Проведена симуляция </a:t>
            </a:r>
            <a:r>
              <a:rPr lang="en-US" dirty="0" smtClean="0"/>
              <a:t>pp</a:t>
            </a:r>
            <a:r>
              <a:rPr lang="ru-RU" dirty="0" smtClean="0"/>
              <a:t> столкновения с </a:t>
            </a:r>
            <a:r>
              <a:rPr lang="ru-RU" dirty="0" err="1" smtClean="0"/>
              <a:t>момощью</a:t>
            </a:r>
            <a:r>
              <a:rPr lang="ru-RU" dirty="0" smtClean="0"/>
              <a:t> Монте-Карло генератора </a:t>
            </a:r>
            <a:r>
              <a:rPr lang="en-US" dirty="0" smtClean="0"/>
              <a:t>PYTHIA </a:t>
            </a:r>
            <a:r>
              <a:rPr lang="ru-RU" dirty="0" smtClean="0"/>
              <a:t>8.3</a:t>
            </a:r>
          </a:p>
          <a:p>
            <a:r>
              <a:rPr lang="ru-RU" dirty="0" smtClean="0"/>
              <a:t>Получены спектры анти-сигма-гиперонов и антинейтронов</a:t>
            </a:r>
          </a:p>
          <a:p>
            <a:r>
              <a:rPr lang="ru-RU" dirty="0" smtClean="0"/>
              <a:t>Исследован метод восстановления импульса частицы по времени ее пролета</a:t>
            </a:r>
          </a:p>
          <a:p>
            <a:r>
              <a:rPr lang="ru-RU" dirty="0" smtClean="0"/>
              <a:t>Эффективность измерения анти-сигма-гиперонов составила примерно 1-6% для частиц с поперечным импульсом 0-2 ГэВ/с</a:t>
            </a:r>
          </a:p>
          <a:p>
            <a:r>
              <a:rPr lang="ru-RU" dirty="0" smtClean="0"/>
              <a:t>Планируется обработка реальных данных эксперимент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20187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0754" y="1860884"/>
            <a:ext cx="6131246" cy="4184819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60884"/>
            <a:ext cx="6125859" cy="4181142"/>
          </a:xfrm>
        </p:spPr>
      </p:pic>
    </p:spTree>
    <p:extLst>
      <p:ext uri="{BB962C8B-B14F-4D97-AF65-F5344CB8AC3E}">
        <p14:creationId xmlns:p14="http://schemas.microsoft.com/office/powerpoint/2010/main" val="3377127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веде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Основная научная цель экспериментов </a:t>
            </a:r>
            <a:r>
              <a:rPr lang="en-US" dirty="0" smtClean="0"/>
              <a:t>ALICE</a:t>
            </a:r>
            <a:r>
              <a:rPr lang="ru-RU" dirty="0" smtClean="0"/>
              <a:t> – исследование кварк-</a:t>
            </a:r>
            <a:r>
              <a:rPr lang="ru-RU" dirty="0" err="1" smtClean="0"/>
              <a:t>глюонной</a:t>
            </a:r>
            <a:r>
              <a:rPr lang="ru-RU" dirty="0" smtClean="0"/>
              <a:t> плазмы</a:t>
            </a:r>
          </a:p>
          <a:p>
            <a:r>
              <a:rPr lang="ru-RU" dirty="0" smtClean="0"/>
              <a:t>Одной из задач является изучение странных барионов</a:t>
            </a:r>
          </a:p>
          <a:p>
            <a:endParaRPr lang="ru-RU" dirty="0"/>
          </a:p>
          <a:p>
            <a:r>
              <a:rPr lang="ru-RU" dirty="0" smtClean="0"/>
              <a:t>Целью данной работы является изучение возможности измерения анти-сигма-гиперонов с помощью электромагнитного калориметр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3378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игма-гипероны</a:t>
            </a:r>
            <a:endParaRPr lang="ru-RU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695953"/>
              </p:ext>
            </p:extLst>
          </p:nvPr>
        </p:nvGraphicFramePr>
        <p:xfrm>
          <a:off x="4177482" y="5681362"/>
          <a:ext cx="1238576" cy="43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" name="Equation" r:id="rId3" imgW="657409" imgH="228608" progId="Equation.DSMT4">
                  <p:embed/>
                </p:oleObj>
              </mc:Choice>
              <mc:Fallback>
                <p:oleObj name="Equation" r:id="rId3" imgW="657409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7482" y="5681362"/>
                        <a:ext cx="1238576" cy="430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90701"/>
              </p:ext>
            </p:extLst>
          </p:nvPr>
        </p:nvGraphicFramePr>
        <p:xfrm>
          <a:off x="1430009" y="3306216"/>
          <a:ext cx="1256526" cy="43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" name="Equation" r:id="rId5" imgW="666770" imgH="228608" progId="Equation.DSMT4">
                  <p:embed/>
                </p:oleObj>
              </mc:Choice>
              <mc:Fallback>
                <p:oleObj name="Equation" r:id="rId5" imgW="666770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0009" y="3306216"/>
                        <a:ext cx="1256526" cy="430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275619"/>
              </p:ext>
            </p:extLst>
          </p:nvPr>
        </p:nvGraphicFramePr>
        <p:xfrm>
          <a:off x="6606583" y="3410676"/>
          <a:ext cx="1238576" cy="43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" name="Equation" r:id="rId7" imgW="657409" imgH="228608" progId="Equation.DSMT4">
                  <p:embed/>
                </p:oleObj>
              </mc:Choice>
              <mc:Fallback>
                <p:oleObj name="Equation" r:id="rId7" imgW="657409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6583" y="3410676"/>
                        <a:ext cx="1238576" cy="430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58318"/>
              </p:ext>
            </p:extLst>
          </p:nvPr>
        </p:nvGraphicFramePr>
        <p:xfrm>
          <a:off x="4178467" y="6145674"/>
          <a:ext cx="2896749" cy="36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name="Equation" r:id="rId9" imgW="1571877" imgH="200167" progId="Equation.DSMT4">
                  <p:embed/>
                </p:oleObj>
              </mc:Choice>
              <mc:Fallback>
                <p:oleObj name="Equation" r:id="rId9" imgW="1571877" imgH="2001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8467" y="6145674"/>
                        <a:ext cx="2896749" cy="368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93077"/>
              </p:ext>
            </p:extLst>
          </p:nvPr>
        </p:nvGraphicFramePr>
        <p:xfrm>
          <a:off x="1430009" y="3752618"/>
          <a:ext cx="2620756" cy="37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name="Equation" r:id="rId11" imgW="1390784" imgH="200167" progId="Equation.DSMT4">
                  <p:embed/>
                </p:oleObj>
              </mc:Choice>
              <mc:Fallback>
                <p:oleObj name="Equation" r:id="rId11" imgW="1390784" imgH="2001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30009" y="3752618"/>
                        <a:ext cx="2620756" cy="376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656635"/>
              </p:ext>
            </p:extLst>
          </p:nvPr>
        </p:nvGraphicFramePr>
        <p:xfrm>
          <a:off x="6606582" y="3872831"/>
          <a:ext cx="2948209" cy="37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Equation" r:id="rId13" imgW="1581238" imgH="200167" progId="Equation.DSMT4">
                  <p:embed/>
                </p:oleObj>
              </mc:Choice>
              <mc:Fallback>
                <p:oleObj name="Equation" r:id="rId13" imgW="1581238" imgH="2001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06582" y="3872831"/>
                        <a:ext cx="2948209" cy="372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072134"/>
              </p:ext>
            </p:extLst>
          </p:nvPr>
        </p:nvGraphicFramePr>
        <p:xfrm>
          <a:off x="1430009" y="4076835"/>
          <a:ext cx="1436031" cy="52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Equation" r:id="rId15" imgW="762177" imgH="276130" progId="Equation.DSMT4">
                  <p:embed/>
                </p:oleObj>
              </mc:Choice>
              <mc:Fallback>
                <p:oleObj name="Equation" r:id="rId15" imgW="762177" imgH="2761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30009" y="4076835"/>
                        <a:ext cx="1436031" cy="520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439029"/>
              </p:ext>
            </p:extLst>
          </p:nvPr>
        </p:nvGraphicFramePr>
        <p:xfrm>
          <a:off x="2866040" y="4166587"/>
          <a:ext cx="1974542" cy="43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name="Equation" r:id="rId17" imgW="1047678" imgH="228608" progId="Equation.DSMT4">
                  <p:embed/>
                </p:oleObj>
              </mc:Choice>
              <mc:Fallback>
                <p:oleObj name="Equation" r:id="rId17" imgW="1047678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66040" y="4166587"/>
                        <a:ext cx="1974542" cy="430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192947"/>
              </p:ext>
            </p:extLst>
          </p:nvPr>
        </p:nvGraphicFramePr>
        <p:xfrm>
          <a:off x="1430009" y="4474077"/>
          <a:ext cx="1418079" cy="43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Equation" r:id="rId19" imgW="752456" imgH="228608" progId="Equation.DSMT4">
                  <p:embed/>
                </p:oleObj>
              </mc:Choice>
              <mc:Fallback>
                <p:oleObj name="Equation" r:id="rId19" imgW="752456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30009" y="4474077"/>
                        <a:ext cx="1418079" cy="430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27271"/>
              </p:ext>
            </p:extLst>
          </p:nvPr>
        </p:nvGraphicFramePr>
        <p:xfrm>
          <a:off x="2866040" y="4559137"/>
          <a:ext cx="1956591" cy="43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Equation" r:id="rId21" imgW="1038317" imgH="228608" progId="Equation.DSMT4">
                  <p:embed/>
                </p:oleObj>
              </mc:Choice>
              <mc:Fallback>
                <p:oleObj name="Equation" r:id="rId21" imgW="1038317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66040" y="4559137"/>
                        <a:ext cx="1956591" cy="430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94072"/>
              </p:ext>
            </p:extLst>
          </p:nvPr>
        </p:nvGraphicFramePr>
        <p:xfrm>
          <a:off x="6606583" y="4179754"/>
          <a:ext cx="1400129" cy="43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23" imgW="743095" imgH="228608" progId="Equation.DSMT4">
                  <p:embed/>
                </p:oleObj>
              </mc:Choice>
              <mc:Fallback>
                <p:oleObj name="Equation" r:id="rId23" imgW="743095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06583" y="4179754"/>
                        <a:ext cx="1400129" cy="430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335923"/>
              </p:ext>
            </p:extLst>
          </p:nvPr>
        </p:nvGraphicFramePr>
        <p:xfrm>
          <a:off x="8006712" y="4250852"/>
          <a:ext cx="2279697" cy="43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25" imgW="1209690" imgH="228608" progId="Equation.DSMT4">
                  <p:embed/>
                </p:oleObj>
              </mc:Choice>
              <mc:Fallback>
                <p:oleObj name="Equation" r:id="rId25" imgW="1209690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006712" y="4250852"/>
                        <a:ext cx="2279697" cy="430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149871"/>
              </p:ext>
            </p:extLst>
          </p:nvPr>
        </p:nvGraphicFramePr>
        <p:xfrm>
          <a:off x="1430010" y="4904845"/>
          <a:ext cx="1436030" cy="43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Equation" r:id="rId27" imgW="762177" imgH="228608" progId="Equation.DSMT4">
                  <p:embed/>
                </p:oleObj>
              </mc:Choice>
              <mc:Fallback>
                <p:oleObj name="Equation" r:id="rId27" imgW="762177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430010" y="4904845"/>
                        <a:ext cx="1436030" cy="430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44800"/>
              </p:ext>
            </p:extLst>
          </p:nvPr>
        </p:nvGraphicFramePr>
        <p:xfrm>
          <a:off x="6606584" y="4626610"/>
          <a:ext cx="1436030" cy="43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Equation" r:id="rId29" imgW="762177" imgH="228608" progId="Equation.DSMT4">
                  <p:embed/>
                </p:oleObj>
              </mc:Choice>
              <mc:Fallback>
                <p:oleObj name="Equation" r:id="rId29" imgW="762177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606584" y="4626610"/>
                        <a:ext cx="1436030" cy="430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40602" y="4106282"/>
            <a:ext cx="404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%</a:t>
            </a:r>
            <a:endParaRPr lang="ru-RU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4740602" y="4520288"/>
            <a:ext cx="404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%</a:t>
            </a:r>
            <a:endParaRPr lang="ru-RU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10272410" y="4235423"/>
            <a:ext cx="404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%</a:t>
            </a:r>
            <a:endParaRPr lang="ru-RU" sz="24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040051"/>
              </p:ext>
            </p:extLst>
          </p:nvPr>
        </p:nvGraphicFramePr>
        <p:xfrm>
          <a:off x="4050765" y="3671188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Equation" r:id="rId31" imgW="1002960" imgH="380880" progId="Equation.DSMT4">
                  <p:embed/>
                </p:oleObj>
              </mc:Choice>
              <mc:Fallback>
                <p:oleObj name="Equation" r:id="rId31" imgW="1002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050765" y="3671188"/>
                        <a:ext cx="1003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354366"/>
              </p:ext>
            </p:extLst>
          </p:nvPr>
        </p:nvGraphicFramePr>
        <p:xfrm>
          <a:off x="9604021" y="3798754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" name="Equation" r:id="rId33" imgW="1003035" imgH="381254" progId="Equation.DSMT4">
                  <p:embed/>
                </p:oleObj>
              </mc:Choice>
              <mc:Fallback>
                <p:oleObj name="Equation" r:id="rId33" imgW="1003035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604021" y="3798754"/>
                        <a:ext cx="1003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34634"/>
              </p:ext>
            </p:extLst>
          </p:nvPr>
        </p:nvGraphicFramePr>
        <p:xfrm>
          <a:off x="7039314" y="6112171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" name="Equation" r:id="rId35" imgW="1003035" imgH="381254" progId="Equation.DSMT4">
                  <p:embed/>
                </p:oleObj>
              </mc:Choice>
              <mc:Fallback>
                <p:oleObj name="Equation" r:id="rId35" imgW="1003035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039314" y="6112171"/>
                        <a:ext cx="1003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63065" y="1659693"/>
            <a:ext cx="105502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Сигма-гипероны – элементарные частицы, представляющие собой барионы со странностью </a:t>
            </a:r>
            <a:r>
              <a:rPr lang="ru-RU" sz="2400" dirty="0"/>
              <a:t>– </a:t>
            </a:r>
            <a:r>
              <a:rPr lang="ru-RU" sz="2400" dirty="0" smtClean="0"/>
              <a:t>1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82660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гистрация антинейтронов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2440" y="2293512"/>
            <a:ext cx="4261217" cy="2228215"/>
          </a:xfrm>
        </p:spPr>
        <p:txBody>
          <a:bodyPr>
            <a:normAutofit/>
          </a:bodyPr>
          <a:lstStyle/>
          <a:p>
            <a:r>
              <a:rPr lang="ru-RU" dirty="0" smtClean="0"/>
              <a:t>Большая энергия кластера</a:t>
            </a:r>
          </a:p>
          <a:p>
            <a:r>
              <a:rPr lang="ru-RU" dirty="0" smtClean="0"/>
              <a:t>Сопоставление треков</a:t>
            </a:r>
          </a:p>
          <a:p>
            <a:r>
              <a:rPr lang="ru-RU" dirty="0" smtClean="0"/>
              <a:t>Время пролета</a:t>
            </a:r>
            <a:endParaRPr lang="en-US" dirty="0" smtClean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3657" y="2293512"/>
            <a:ext cx="6906315" cy="3520655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4460634" y="5912722"/>
            <a:ext cx="74523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Отклик калориметра </a:t>
            </a:r>
            <a:r>
              <a:rPr lang="en-US" dirty="0">
                <a:ea typeface="Times New Roman" panose="02020603050405020304" pitchFamily="18" charset="0"/>
                <a:cs typeface="Times New Roman" panose="02020603050405020304" pitchFamily="18" charset="0"/>
              </a:rPr>
              <a:t>PHOS </a:t>
            </a:r>
            <a:r>
              <a:rPr 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на нейтрон и гамма-квант при энергии 1.5 </a:t>
            </a:r>
            <a:r>
              <a:rPr lang="en-US" dirty="0">
                <a:ea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endParaRPr lang="ru-RU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806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2-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3808" y="2933226"/>
            <a:ext cx="5402263" cy="366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 descr="1-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545" y="2869248"/>
            <a:ext cx="5402263" cy="369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нте-Карло симуляция эксперимент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r>
              <a:rPr lang="ru-RU" dirty="0" smtClean="0"/>
              <a:t>Монте-Карло генератор </a:t>
            </a:r>
            <a:r>
              <a:rPr lang="en-US" dirty="0" smtClean="0"/>
              <a:t>PYTHIA 8.3</a:t>
            </a:r>
            <a:endParaRPr lang="ru-RU" dirty="0" smtClean="0"/>
          </a:p>
          <a:p>
            <a:r>
              <a:rPr lang="ru-RU" dirty="0" smtClean="0"/>
              <a:t>Количество событий – </a:t>
            </a:r>
            <a:endParaRPr lang="en-US" dirty="0" smtClean="0"/>
          </a:p>
          <a:p>
            <a:r>
              <a:rPr lang="ru-RU" dirty="0" smtClean="0"/>
              <a:t>Протон-протонные столкновения 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395177"/>
              </p:ext>
            </p:extLst>
          </p:nvPr>
        </p:nvGraphicFramePr>
        <p:xfrm>
          <a:off x="4535170" y="2208848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469800" imgH="380880" progId="Equation.DSMT4">
                  <p:embed/>
                </p:oleObj>
              </mc:Choice>
              <mc:Fallback>
                <p:oleObj name="Equation" r:id="rId5" imgW="469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5170" y="2208848"/>
                        <a:ext cx="469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119943"/>
              </p:ext>
            </p:extLst>
          </p:nvPr>
        </p:nvGraphicFramePr>
        <p:xfrm>
          <a:off x="6359616" y="2690905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1688760" imgH="444240" progId="Equation.DSMT4">
                  <p:embed/>
                </p:oleObj>
              </mc:Choice>
              <mc:Fallback>
                <p:oleObj name="Equation" r:id="rId7" imgW="1688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9616" y="2690905"/>
                        <a:ext cx="1689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028414" y="6414097"/>
            <a:ext cx="4135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Спектры сигма- и анти-сигма-гиперонов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82584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942320" cy="1325563"/>
          </a:xfrm>
        </p:spPr>
        <p:txBody>
          <a:bodyPr/>
          <a:lstStyle/>
          <a:p>
            <a:r>
              <a:rPr lang="ru-RU" dirty="0" smtClean="0"/>
              <a:t>Спектры анти-сигма-гиперонов и антинейтронов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122" name="Picture 2" descr="3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37" y="1970088"/>
            <a:ext cx="5402263" cy="36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 descr="4-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970088"/>
            <a:ext cx="5443538" cy="37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163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9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2584" y="3959192"/>
            <a:ext cx="4248785" cy="289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 descr="7-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613" y="1041276"/>
            <a:ext cx="4522340" cy="3078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Акцепнтанс</a:t>
            </a:r>
            <a:endParaRPr lang="ru-RU" dirty="0"/>
          </a:p>
        </p:txBody>
      </p:sp>
      <p:pic>
        <p:nvPicPr>
          <p:cNvPr id="7171" name="Picture 3" descr="8-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041276"/>
            <a:ext cx="4476749" cy="3047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6569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Объект 40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8121" y="923397"/>
            <a:ext cx="6773039" cy="4253037"/>
          </a:xfr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конструкция импульса</a:t>
            </a: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181635"/>
              </p:ext>
            </p:extLst>
          </p:nvPr>
        </p:nvGraphicFramePr>
        <p:xfrm>
          <a:off x="1112520" y="1505584"/>
          <a:ext cx="2453520" cy="1100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4" imgW="1333500" imgH="596900" progId="Equation.DSMT4">
                  <p:embed/>
                </p:oleObj>
              </mc:Choice>
              <mc:Fallback>
                <p:oleObj name="Equation" r:id="rId4" imgW="1333500" imgH="596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520" y="1505584"/>
                        <a:ext cx="2453520" cy="1100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141571"/>
              </p:ext>
            </p:extLst>
          </p:nvPr>
        </p:nvGraphicFramePr>
        <p:xfrm>
          <a:off x="960265" y="2835026"/>
          <a:ext cx="2605775" cy="135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6" imgW="1533714" imgH="800309" progId="Equation.DSMT4">
                  <p:embed/>
                </p:oleObj>
              </mc:Choice>
              <mc:Fallback>
                <p:oleObj name="Equation" r:id="rId6" imgW="1533714" imgH="8003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0265" y="2835026"/>
                        <a:ext cx="2605775" cy="1359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335280" y="4430145"/>
            <a:ext cx="5105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– расстояние до калориметра 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HOS</a:t>
            </a:r>
            <a:endParaRPr lang="ru-RU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335280" y="4857631"/>
            <a:ext cx="25178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ea typeface="Calibri" panose="020F0502020204030204" pitchFamily="34" charset="0"/>
              </a:rPr>
              <a:t>с – скорость света</a:t>
            </a:r>
            <a:endParaRPr lang="ru-RU" sz="2400" dirty="0"/>
          </a:p>
        </p:txBody>
      </p:sp>
      <p:sp>
        <p:nvSpPr>
          <p:cNvPr id="31" name="Прямоугольник 30"/>
          <p:cNvSpPr/>
          <p:nvPr/>
        </p:nvSpPr>
        <p:spPr>
          <a:xfrm>
            <a:off x="335280" y="5224157"/>
            <a:ext cx="33656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ea typeface="Calibri" panose="020F0502020204030204" pitchFamily="34" charset="0"/>
              </a:rPr>
              <a:t>m</a:t>
            </a:r>
            <a:r>
              <a:rPr lang="ru-RU" sz="2400" dirty="0">
                <a:ea typeface="Calibri" panose="020F0502020204030204" pitchFamily="34" charset="0"/>
              </a:rPr>
              <a:t> – масса </a:t>
            </a:r>
            <a:r>
              <a:rPr lang="ru-RU" sz="2400" dirty="0" smtClean="0">
                <a:ea typeface="Calibri" panose="020F0502020204030204" pitchFamily="34" charset="0"/>
              </a:rPr>
              <a:t>антинейтрона</a:t>
            </a:r>
            <a:endParaRPr lang="ru-RU" sz="2400" dirty="0"/>
          </a:p>
        </p:txBody>
      </p:sp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541337" y="609983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3100"/>
              </p:ext>
            </p:extLst>
          </p:nvPr>
        </p:nvGraphicFramePr>
        <p:xfrm>
          <a:off x="376119" y="5638251"/>
          <a:ext cx="462081" cy="42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8" imgW="291847" imgH="266469" progId="Equation.DSMT4">
                  <p:embed/>
                </p:oleObj>
              </mc:Choice>
              <mc:Fallback>
                <p:oleObj name="Equation" r:id="rId8" imgW="291847" imgH="26646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19" y="5638251"/>
                        <a:ext cx="462081" cy="427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1"/>
          <p:cNvSpPr>
            <a:spLocks noChangeArrowheads="1"/>
          </p:cNvSpPr>
          <p:nvPr/>
        </p:nvSpPr>
        <p:spPr bwMode="auto">
          <a:xfrm>
            <a:off x="838200" y="5604073"/>
            <a:ext cx="66522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– импульс нейтрона из Монте-Карло генератора</a:t>
            </a: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388299"/>
              </p:ext>
            </p:extLst>
          </p:nvPr>
        </p:nvGraphicFramePr>
        <p:xfrm>
          <a:off x="1905001" y="5726847"/>
          <a:ext cx="17495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10" imgW="330057" imgH="241195" progId="Equation.DSMT4">
                  <p:embed/>
                </p:oleObj>
              </mc:Choice>
              <mc:Fallback>
                <p:oleObj name="Equation" r:id="rId10" imgW="330057" imgH="24119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5726847"/>
                        <a:ext cx="17495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4"/>
          <p:cNvSpPr>
            <a:spLocks noChangeArrowheads="1"/>
          </p:cNvSpPr>
          <p:nvPr/>
        </p:nvSpPr>
        <p:spPr bwMode="auto">
          <a:xfrm>
            <a:off x="879039" y="6037306"/>
            <a:ext cx="70561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– время пролета антинейтрона, размытое по Гауссу</a:t>
            </a: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285535"/>
              </p:ext>
            </p:extLst>
          </p:nvPr>
        </p:nvGraphicFramePr>
        <p:xfrm>
          <a:off x="376119" y="6002051"/>
          <a:ext cx="59563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12" imgW="333385" imgH="237969" progId="Equation.DSMT4">
                  <p:embed/>
                </p:oleObj>
              </mc:Choice>
              <mc:Fallback>
                <p:oleObj name="Equation" r:id="rId12" imgW="333385" imgH="2379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119" y="6002051"/>
                        <a:ext cx="59563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30"/>
          <p:cNvSpPr>
            <a:spLocks noChangeArrowheads="1"/>
          </p:cNvSpPr>
          <p:nvPr/>
        </p:nvSpPr>
        <p:spPr bwMode="auto">
          <a:xfrm flipH="1">
            <a:off x="5440680" y="4975233"/>
            <a:ext cx="24944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Зависимость разности </a:t>
            </a:r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28328"/>
              </p:ext>
            </p:extLst>
          </p:nvPr>
        </p:nvGraphicFramePr>
        <p:xfrm>
          <a:off x="7790449" y="4975233"/>
          <a:ext cx="994538" cy="365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14" imgW="761669" imgH="266584" progId="Equation.DSMT4">
                  <p:embed/>
                </p:oleObj>
              </mc:Choice>
              <mc:Fallback>
                <p:oleObj name="Equation" r:id="rId14" imgW="761669" imgH="26658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449" y="4975233"/>
                        <a:ext cx="994538" cy="365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31"/>
          <p:cNvSpPr>
            <a:spLocks noChangeArrowheads="1"/>
          </p:cNvSpPr>
          <p:nvPr/>
        </p:nvSpPr>
        <p:spPr bwMode="auto">
          <a:xfrm>
            <a:off x="8692732" y="4978973"/>
            <a:ext cx="29547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от импульса антинейтрона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93609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Эффективность геометрического отбора и отбора по импульсу</a:t>
            </a:r>
            <a:endParaRPr lang="ru-RU" dirty="0"/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192" y="1824151"/>
            <a:ext cx="5930808" cy="4048012"/>
          </a:xfr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824151"/>
            <a:ext cx="6197363" cy="4229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741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5</TotalTime>
  <Words>199</Words>
  <Application>Microsoft Office PowerPoint</Application>
  <PresentationFormat>Широкоэкранный</PresentationFormat>
  <Paragraphs>41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Тема Office</vt:lpstr>
      <vt:lpstr>Equation</vt:lpstr>
      <vt:lpstr>Изучение возможности измерения анти-   -гиперонов с помощью электромагнитного калориметра</vt:lpstr>
      <vt:lpstr>Введение</vt:lpstr>
      <vt:lpstr>Сигма-гипероны</vt:lpstr>
      <vt:lpstr>Регистрация антинейтронов</vt:lpstr>
      <vt:lpstr>Монте-Карло симуляция эксперимента</vt:lpstr>
      <vt:lpstr>Спектры анти-сигма-гиперонов и антинейтронов</vt:lpstr>
      <vt:lpstr>Акцепнтанс</vt:lpstr>
      <vt:lpstr>Реконструкция импульса</vt:lpstr>
      <vt:lpstr>Эффективность геометрического отбора и отбора по импульсу</vt:lpstr>
      <vt:lpstr>Заключение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Paul</dc:creator>
  <cp:lastModifiedBy>Paul</cp:lastModifiedBy>
  <cp:revision>19</cp:revision>
  <dcterms:created xsi:type="dcterms:W3CDTF">2020-12-28T12:49:39Z</dcterms:created>
  <dcterms:modified xsi:type="dcterms:W3CDTF">2020-12-29T06:14:24Z</dcterms:modified>
</cp:coreProperties>
</file>